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34C8" w:rsidRPr="00480242" w:rsidRDefault="008634C8" w:rsidP="008634C8">
      <w:pPr>
        <w:spacing w:line="240" w:lineRule="auto"/>
        <w:jc w:val="center"/>
        <w:rPr>
          <w:rFonts w:ascii="Times New Roman" w:hAnsi="Times New Roman" w:cs="Times New Roman"/>
          <w:b/>
          <w:bCs/>
          <w:color w:val="CC0000"/>
          <w:sz w:val="36"/>
          <w:szCs w:val="40"/>
        </w:rPr>
      </w:pPr>
      <w:r w:rsidRPr="00480242">
        <w:rPr>
          <w:rFonts w:ascii="Times New Roman" w:hAnsi="Times New Roman" w:cs="Times New Roman"/>
          <w:b/>
          <w:bCs/>
          <w:color w:val="CC0000"/>
          <w:sz w:val="36"/>
          <w:szCs w:val="40"/>
        </w:rPr>
        <w:t>In-lab Tasks</w:t>
      </w:r>
    </w:p>
    <w:p w:rsidR="008634C8" w:rsidRPr="00480242" w:rsidRDefault="008634C8" w:rsidP="008634C8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  <w:r w:rsidRPr="00480242">
        <w:rPr>
          <w:rFonts w:ascii="Times New Roman" w:hAnsi="Times New Roman" w:cs="Times New Roman"/>
          <w:b/>
          <w:sz w:val="24"/>
        </w:rPr>
        <w:t xml:space="preserve">Task 01: Plot the signal 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9.5pt" o:ole="">
            <v:imagedata r:id="rId5" o:title=""/>
          </v:shape>
          <o:OLEObject Type="Embed" ProgID="Equation.DSMT4" ShapeID="_x0000_i1025" DrawAspect="Content" ObjectID="_1645530349" r:id="rId6"/>
        </w:object>
      </w:r>
      <w:r w:rsidRPr="00480242">
        <w:rPr>
          <w:rFonts w:ascii="Times New Roman" w:hAnsi="Times New Roman" w:cs="Times New Roman"/>
          <w:b/>
          <w:sz w:val="24"/>
        </w:rPr>
        <w:t xml:space="preserve"> </w:t>
      </w:r>
      <w:proofErr w:type="gramStart"/>
      <w:r w:rsidRPr="00480242">
        <w:rPr>
          <w:rFonts w:ascii="Times New Roman" w:hAnsi="Times New Roman" w:cs="Times New Roman"/>
          <w:b/>
          <w:sz w:val="24"/>
        </w:rPr>
        <w:t xml:space="preserve">for </w:t>
      </w:r>
      <w:proofErr w:type="gramEnd"/>
      <w:r w:rsidRPr="00480242">
        <w:rPr>
          <w:rFonts w:ascii="Times New Roman" w:hAnsi="Times New Roman" w:cs="Times New Roman"/>
          <w:b/>
          <w:position w:val="-6"/>
          <w:sz w:val="24"/>
        </w:rPr>
        <w:object w:dxaOrig="680" w:dyaOrig="279">
          <v:shape id="_x0000_i1026" type="#_x0000_t75" style="width:33.75pt;height:12.75pt" o:ole="">
            <v:imagedata r:id="rId7" o:title=""/>
          </v:shape>
          <o:OLEObject Type="Embed" ProgID="Equation.DSMT4" ShapeID="_x0000_i1026" DrawAspect="Content" ObjectID="_1645530350" r:id="rId8"/>
        </w:object>
      </w:r>
      <w:r w:rsidRPr="00480242">
        <w:rPr>
          <w:rFonts w:ascii="Times New Roman" w:hAnsi="Times New Roman" w:cs="Times New Roman"/>
          <w:b/>
          <w:sz w:val="24"/>
        </w:rPr>
        <w:t xml:space="preserve">, where 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639" w:dyaOrig="320">
          <v:shape id="_x0000_i1027" type="#_x0000_t75" style="width:31.5pt;height:15pt" o:ole="">
            <v:imagedata r:id="rId9" o:title=""/>
          </v:shape>
          <o:OLEObject Type="Embed" ProgID="Equation.DSMT4" ShapeID="_x0000_i1027" DrawAspect="Content" ObjectID="_1645530351" r:id="rId10"/>
        </w:object>
      </w:r>
      <w:r>
        <w:rPr>
          <w:rFonts w:ascii="Times New Roman" w:hAnsi="Times New Roman" w:cs="Times New Roman"/>
          <w:b/>
          <w:sz w:val="24"/>
        </w:rPr>
        <w:t xml:space="preserve">is a rectangular </w:t>
      </w:r>
      <w:r w:rsidRPr="00480242">
        <w:rPr>
          <w:rFonts w:ascii="Times New Roman" w:hAnsi="Times New Roman" w:cs="Times New Roman"/>
          <w:b/>
          <w:sz w:val="24"/>
        </w:rPr>
        <w:t xml:space="preserve">pulse of duration T, denoted by 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5380" w:dyaOrig="320">
          <v:shape id="_x0000_i1028" type="#_x0000_t75" style="width:268.5pt;height:15pt" o:ole="">
            <v:imagedata r:id="rId11" o:title=""/>
          </v:shape>
          <o:OLEObject Type="Embed" ProgID="Equation.DSMT4" ShapeID="_x0000_i1028" DrawAspect="Content" ObjectID="_1645530352" r:id="rId12"/>
        </w:object>
      </w:r>
      <w:r w:rsidRPr="00480242">
        <w:rPr>
          <w:rFonts w:ascii="Times New Roman" w:hAnsi="Times New Roman" w:cs="Times New Roman"/>
          <w:b/>
          <w:sz w:val="24"/>
        </w:rPr>
        <w:t>.</w:t>
      </w:r>
    </w:p>
    <w:p w:rsidR="008634C8" w:rsidRPr="00480242" w:rsidRDefault="008634C8" w:rsidP="008634C8">
      <w:pPr>
        <w:spacing w:line="240" w:lineRule="auto"/>
        <w:jc w:val="both"/>
        <w:rPr>
          <w:rFonts w:ascii="Times New Roman" w:hAnsi="Times New Roman" w:cs="Times New Roman"/>
          <w:sz w:val="24"/>
        </w:rPr>
      </w:pPr>
    </w:p>
    <w:tbl>
      <w:tblPr>
        <w:tblW w:w="9388" w:type="dxa"/>
        <w:tblInd w:w="4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71"/>
      </w:tblGrid>
      <w:tr w:rsidR="008634C8" w:rsidRPr="00480242" w:rsidTr="000D6604">
        <w:trPr>
          <w:trHeight w:val="5550"/>
        </w:trPr>
        <w:tc>
          <w:tcPr>
            <w:tcW w:w="9388" w:type="dxa"/>
          </w:tcPr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-2:0.1:5]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u=(t&gt;=0)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u1=(t-2&gt;=0)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=u-u1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.^3.*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cos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10*pi.*t).*p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</w:t>
            </w:r>
          </w:p>
          <w:p w:rsidR="008634C8" w:rsidRPr="00480242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020D16BB" wp14:editId="6570AC8A">
                  <wp:extent cx="5876925" cy="3519812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l="11300" t="13891" r="9262" b="8966"/>
                          <a:stretch/>
                        </pic:blipFill>
                        <pic:spPr bwMode="auto">
                          <a:xfrm>
                            <a:off x="0" y="0"/>
                            <a:ext cx="5913294" cy="35415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34C8" w:rsidRPr="00480242" w:rsidRDefault="008634C8" w:rsidP="008634C8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0D6604" w:rsidRDefault="000D6604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8634C8" w:rsidRPr="00480242" w:rsidRDefault="008634C8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  <w:r w:rsidRPr="00480242">
        <w:rPr>
          <w:rFonts w:ascii="Times New Roman" w:hAnsi="Times New Roman" w:cs="Times New Roman"/>
          <w:b/>
          <w:sz w:val="24"/>
        </w:rPr>
        <w:lastRenderedPageBreak/>
        <w:t xml:space="preserve">Task 02: Suppose that 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2540" w:dyaOrig="320">
          <v:shape id="_x0000_i1029" type="#_x0000_t75" style="width:126pt;height:15pt" o:ole="">
            <v:imagedata r:id="rId14" o:title=""/>
          </v:shape>
          <o:OLEObject Type="Embed" ProgID="Equation.DSMT4" ShapeID="_x0000_i1029" DrawAspect="Content" ObjectID="_1645530353" r:id="rId15"/>
        </w:object>
      </w:r>
      <w:r w:rsidRPr="00480242">
        <w:rPr>
          <w:rFonts w:ascii="Times New Roman" w:hAnsi="Times New Roman" w:cs="Times New Roman"/>
          <w:b/>
          <w:sz w:val="24"/>
        </w:rPr>
        <w:t xml:space="preserve"> Plot the signals</w: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  <w:r w:rsidRPr="00480242">
        <w:rPr>
          <w:rFonts w:ascii="Times New Roman" w:hAnsi="Times New Roman" w:cs="Times New Roman"/>
          <w:b/>
          <w:position w:val="-10"/>
          <w:sz w:val="24"/>
        </w:rPr>
        <w:object w:dxaOrig="440" w:dyaOrig="320">
          <v:shape id="_x0000_i1030" type="#_x0000_t75" style="width:20.25pt;height:15pt" o:ole="">
            <v:imagedata r:id="rId16" o:title=""/>
          </v:shape>
          <o:OLEObject Type="Embed" ProgID="Equation.DSMT4" ShapeID="_x0000_i1030" DrawAspect="Content" ObjectID="_1645530354" r:id="rId17"/>
        </w:objec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580" w:dyaOrig="320">
          <v:shape id="_x0000_i1031" type="#_x0000_t75" style="width:27.75pt;height:15pt" o:ole="">
            <v:imagedata r:id="rId18" o:title=""/>
          </v:shape>
          <o:OLEObject Type="Embed" ProgID="Equation.DSMT4" ShapeID="_x0000_i1031" DrawAspect="Content" ObjectID="_1645530355" r:id="rId19"/>
        </w:objec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700" w:dyaOrig="320">
          <v:shape id="_x0000_i1032" type="#_x0000_t75" style="width:37.5pt;height:15pt" o:ole="">
            <v:imagedata r:id="rId20" o:title=""/>
          </v:shape>
          <o:OLEObject Type="Embed" ProgID="Equation.DSMT4" ShapeID="_x0000_i1032" DrawAspect="Content" ObjectID="_1645530356" r:id="rId21"/>
        </w:objec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033" type="#_x0000_t75" style="width:42pt;height:15pt" o:ole="">
            <v:imagedata r:id="rId22" o:title=""/>
          </v:shape>
          <o:OLEObject Type="Embed" ProgID="Equation.DSMT4" ShapeID="_x0000_i1033" DrawAspect="Content" ObjectID="_1645530357" r:id="rId23"/>
        </w:object>
      </w:r>
    </w:p>
    <w:p w:rsidR="008634C8" w:rsidRPr="00480242" w:rsidRDefault="008634C8" w:rsidP="008634C8">
      <w:pPr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999" w:dyaOrig="320">
          <v:shape id="_x0000_i1034" type="#_x0000_t75" style="width:51.75pt;height:15pt" o:ole="">
            <v:imagedata r:id="rId24" o:title=""/>
          </v:shape>
          <o:OLEObject Type="Embed" ProgID="Equation.DSMT4" ShapeID="_x0000_i1034" DrawAspect="Content" ObjectID="_1645530358" r:id="rId25"/>
        </w:object>
      </w:r>
    </w:p>
    <w:tbl>
      <w:tblPr>
        <w:tblW w:w="9532" w:type="dxa"/>
        <w:tblInd w:w="4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09"/>
      </w:tblGrid>
      <w:tr w:rsidR="008634C8" w:rsidRPr="00480242" w:rsidTr="000D6604">
        <w:trPr>
          <w:trHeight w:val="6200"/>
        </w:trPr>
        <w:tc>
          <w:tcPr>
            <w:tcW w:w="9532" w:type="dxa"/>
          </w:tcPr>
          <w:p w:rsid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8634C8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t>Part a: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1:5]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.*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cos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2*pi.*t)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</w:t>
            </w:r>
          </w:p>
          <w:p w:rsidR="008634C8" w:rsidRP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00EB7672" wp14:editId="278E4A0D">
                  <wp:extent cx="5886450" cy="263764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l="11799" t="15960" r="8930" b="11330"/>
                          <a:stretch/>
                        </pic:blipFill>
                        <pic:spPr bwMode="auto">
                          <a:xfrm>
                            <a:off x="0" y="0"/>
                            <a:ext cx="5918367" cy="26519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8634C8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t>Part b: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1:5]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.*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cos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2*pi.*t)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-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</w:t>
            </w:r>
          </w:p>
          <w:p w:rsidR="008634C8" w:rsidRP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7E441839" wp14:editId="1B10BE8E">
                  <wp:extent cx="5885640" cy="2619375"/>
                  <wp:effectExtent l="0" t="0" r="127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l="11633" t="15961" r="9096" b="11034"/>
                          <a:stretch/>
                        </pic:blipFill>
                        <pic:spPr bwMode="auto">
                          <a:xfrm>
                            <a:off x="0" y="0"/>
                            <a:ext cx="5890222" cy="26214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413C8" w:rsidRDefault="004413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8634C8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lastRenderedPageBreak/>
              <w:t>Part c: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1:5]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.*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cos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2*pi.*t);</w:t>
            </w:r>
          </w:p>
          <w:p w:rsidR="008634C8" w:rsidRDefault="008634C8" w:rsidP="008634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5.*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</w:t>
            </w:r>
          </w:p>
          <w:p w:rsidR="008634C8" w:rsidRP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646E3339" wp14:editId="2C620ACB">
                  <wp:extent cx="5887010" cy="271462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l="11632" t="14186" r="9262" b="10444"/>
                          <a:stretch/>
                        </pic:blipFill>
                        <pic:spPr bwMode="auto">
                          <a:xfrm>
                            <a:off x="0" y="0"/>
                            <a:ext cx="5899192" cy="27202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4413C8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t>Part d: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1:5]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.*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cos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2*pi.*t)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-1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./3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</w:t>
            </w:r>
          </w:p>
          <w:p w:rsidR="004413C8" w:rsidRPr="004413C8" w:rsidRDefault="004413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01141B41" wp14:editId="3B3E7A62">
                  <wp:extent cx="6000183" cy="2714625"/>
                  <wp:effectExtent l="0" t="0" r="63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l="11300" t="14187" r="8598" b="11330"/>
                          <a:stretch/>
                        </pic:blipFill>
                        <pic:spPr bwMode="auto">
                          <a:xfrm>
                            <a:off x="0" y="0"/>
                            <a:ext cx="6006637" cy="27175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D6604" w:rsidRDefault="000D6604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0D6604" w:rsidRDefault="000D6604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0D6604" w:rsidRDefault="000D6604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0D6604" w:rsidRDefault="000D6604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8634C8" w:rsidRDefault="008634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4413C8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lastRenderedPageBreak/>
              <w:t>Part e: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1:5]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.*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cos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2*pi.*t)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+1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./3;</w:t>
            </w:r>
          </w:p>
          <w:p w:rsidR="004413C8" w:rsidRDefault="004413C8" w:rsidP="004413C8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-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</w:t>
            </w:r>
          </w:p>
          <w:p w:rsidR="004413C8" w:rsidRPr="004413C8" w:rsidRDefault="004413C8" w:rsidP="0021509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163DFA48" wp14:editId="2FC66115">
                  <wp:extent cx="6028534" cy="27432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l="11467" t="13596" r="8597" b="11625"/>
                          <a:stretch/>
                        </pic:blipFill>
                        <pic:spPr bwMode="auto">
                          <a:xfrm>
                            <a:off x="0" y="0"/>
                            <a:ext cx="6038704" cy="27478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34C8" w:rsidRPr="00480242" w:rsidRDefault="008634C8" w:rsidP="008634C8">
      <w:pPr>
        <w:spacing w:line="240" w:lineRule="auto"/>
        <w:ind w:left="360"/>
        <w:jc w:val="both"/>
        <w:rPr>
          <w:rFonts w:ascii="Times New Roman" w:hAnsi="Times New Roman" w:cs="Times New Roman"/>
          <w:sz w:val="24"/>
        </w:rPr>
      </w:pPr>
    </w:p>
    <w:p w:rsidR="008634C8" w:rsidRPr="00480242" w:rsidRDefault="008634C8" w:rsidP="008634C8">
      <w:pPr>
        <w:spacing w:after="0" w:line="240" w:lineRule="auto"/>
        <w:jc w:val="both"/>
        <w:rPr>
          <w:rFonts w:ascii="Times New Roman" w:hAnsi="Times New Roman" w:cs="Times New Roman"/>
          <w:b/>
          <w:sz w:val="24"/>
        </w:rPr>
      </w:pPr>
      <w:r w:rsidRPr="00480242">
        <w:rPr>
          <w:rFonts w:ascii="Times New Roman" w:hAnsi="Times New Roman" w:cs="Times New Roman"/>
          <w:b/>
          <w:sz w:val="24"/>
        </w:rPr>
        <w:t xml:space="preserve">Task 03: Suppose </w:t>
      </w:r>
      <w:proofErr w:type="gramStart"/>
      <w:r w:rsidRPr="00480242">
        <w:rPr>
          <w:rFonts w:ascii="Times New Roman" w:hAnsi="Times New Roman" w:cs="Times New Roman"/>
          <w:b/>
          <w:sz w:val="24"/>
        </w:rPr>
        <w:t xml:space="preserve">that </w:t>
      </w:r>
      <w:proofErr w:type="gramEnd"/>
      <w:r w:rsidRPr="00480242">
        <w:rPr>
          <w:rFonts w:ascii="Times New Roman" w:hAnsi="Times New Roman" w:cs="Times New Roman"/>
          <w:b/>
          <w:position w:val="-30"/>
          <w:sz w:val="24"/>
        </w:rPr>
        <w:object w:dxaOrig="2220" w:dyaOrig="720">
          <v:shape id="_x0000_i1035" type="#_x0000_t75" style="width:110.25pt;height:36.75pt" o:ole="">
            <v:imagedata r:id="rId31" o:title=""/>
          </v:shape>
          <o:OLEObject Type="Embed" ProgID="Equation.DSMT4" ShapeID="_x0000_i1035" DrawAspect="Content" ObjectID="_1645530359" r:id="rId32"/>
        </w:object>
      </w:r>
      <w:r w:rsidRPr="00480242">
        <w:rPr>
          <w:rFonts w:ascii="Times New Roman" w:hAnsi="Times New Roman" w:cs="Times New Roman"/>
          <w:b/>
          <w:sz w:val="24"/>
        </w:rPr>
        <w:t>. Plot the signals</w: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440" w:dyaOrig="320">
          <v:shape id="_x0000_i1036" type="#_x0000_t75" style="width:20.25pt;height:15pt" o:ole="">
            <v:imagedata r:id="rId16" o:title=""/>
          </v:shape>
          <o:OLEObject Type="Embed" ProgID="Equation.DSMT4" ShapeID="_x0000_i1036" DrawAspect="Content" ObjectID="_1645530360" r:id="rId33"/>
        </w:objec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580" w:dyaOrig="320">
          <v:shape id="_x0000_i1037" type="#_x0000_t75" style="width:27.75pt;height:15pt" o:ole="">
            <v:imagedata r:id="rId18" o:title=""/>
          </v:shape>
          <o:OLEObject Type="Embed" ProgID="Equation.DSMT4" ShapeID="_x0000_i1037" DrawAspect="Content" ObjectID="_1645530361" r:id="rId34"/>
        </w:objec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038" type="#_x0000_t75" style="width:36.75pt;height:15pt" o:ole="">
            <v:imagedata r:id="rId35" o:title=""/>
          </v:shape>
          <o:OLEObject Type="Embed" ProgID="Equation.DSMT4" ShapeID="_x0000_i1038" DrawAspect="Content" ObjectID="_1645530362" r:id="rId36"/>
        </w:object>
      </w:r>
    </w:p>
    <w:p w:rsidR="008634C8" w:rsidRPr="00480242" w:rsidRDefault="008634C8" w:rsidP="008634C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900" w:dyaOrig="320">
          <v:shape id="_x0000_i1039" type="#_x0000_t75" style="width:45.75pt;height:15pt" o:ole="">
            <v:imagedata r:id="rId37" o:title=""/>
          </v:shape>
          <o:OLEObject Type="Embed" ProgID="Equation.DSMT4" ShapeID="_x0000_i1039" DrawAspect="Content" ObjectID="_1645530363" r:id="rId38"/>
        </w:object>
      </w:r>
    </w:p>
    <w:p w:rsidR="008634C8" w:rsidRPr="00480242" w:rsidRDefault="008634C8" w:rsidP="008634C8">
      <w:pPr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position w:val="-10"/>
          <w:sz w:val="24"/>
        </w:rPr>
        <w:object w:dxaOrig="1020" w:dyaOrig="320">
          <v:shape id="_x0000_i1040" type="#_x0000_t75" style="width:51.75pt;height:15pt" o:ole="">
            <v:imagedata r:id="rId39" o:title=""/>
          </v:shape>
          <o:OLEObject Type="Embed" ProgID="Equation.DSMT4" ShapeID="_x0000_i1040" DrawAspect="Content" ObjectID="_1645530364" r:id="rId40"/>
        </w:object>
      </w:r>
    </w:p>
    <w:tbl>
      <w:tblPr>
        <w:tblW w:w="9712" w:type="dxa"/>
        <w:tblInd w:w="4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12"/>
      </w:tblGrid>
      <w:tr w:rsidR="008634C8" w:rsidRPr="00480242" w:rsidTr="000D6604">
        <w:trPr>
          <w:trHeight w:val="4067"/>
        </w:trPr>
        <w:tc>
          <w:tcPr>
            <w:tcW w:w="9712" w:type="dxa"/>
          </w:tcPr>
          <w:p w:rsidR="008634C8" w:rsidRDefault="00E53A7A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E53A7A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t>Part f: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01:2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1=[2.01:0.01:4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1=4-t1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2=[x x1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t t1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t,x2)</w:t>
            </w:r>
          </w:p>
          <w:p w:rsidR="00E53A7A" w:rsidRPr="00E53A7A" w:rsidRDefault="00E53A7A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lastRenderedPageBreak/>
              <w:drawing>
                <wp:inline distT="0" distB="0" distL="0" distR="0" wp14:anchorId="528C073F" wp14:editId="5A027AAA">
                  <wp:extent cx="6010275" cy="2697610"/>
                  <wp:effectExtent l="0" t="0" r="0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l="10802" t="14483" r="8930" b="11625"/>
                          <a:stretch/>
                        </pic:blipFill>
                        <pic:spPr bwMode="auto">
                          <a:xfrm>
                            <a:off x="0" y="0"/>
                            <a:ext cx="6024459" cy="27039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53A7A" w:rsidRDefault="00E53A7A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E53A7A" w:rsidRDefault="00E53A7A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E53A7A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t>Part g: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01:2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1=[2.01:0.01:4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1=4-t1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2=[x x1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t t1];</w:t>
            </w:r>
          </w:p>
          <w:p w:rsidR="00E53A7A" w:rsidRDefault="00E53A7A" w:rsidP="00E53A7A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-t,x2)</w:t>
            </w:r>
          </w:p>
          <w:p w:rsidR="00E53A7A" w:rsidRPr="00E53A7A" w:rsidRDefault="00E53A7A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6A325389" wp14:editId="71F893B7">
                  <wp:extent cx="6019800" cy="2782533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11135" t="14187" r="8930" b="9852"/>
                          <a:stretch/>
                        </pic:blipFill>
                        <pic:spPr bwMode="auto">
                          <a:xfrm>
                            <a:off x="0" y="0"/>
                            <a:ext cx="6028955" cy="27867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D6604" w:rsidRDefault="000D6604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0D6604" w:rsidRDefault="000D6604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0D6604" w:rsidRDefault="000D6604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0D6604" w:rsidRDefault="000D6604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</w:p>
          <w:p w:rsidR="00E53A7A" w:rsidRDefault="00E53A7A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E53A7A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lastRenderedPageBreak/>
              <w:t>Part h: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01:2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1=[2.01:0.01:4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1=4-t1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2=[x x1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t t1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2.*t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t,x2)</w:t>
            </w:r>
          </w:p>
          <w:p w:rsidR="00E53A7A" w:rsidRPr="00E53A7A" w:rsidRDefault="00340173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547F1193" wp14:editId="091D4CE6">
                  <wp:extent cx="6014247" cy="2667000"/>
                  <wp:effectExtent l="0" t="0" r="571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3"/>
                          <a:srcRect l="11134" t="15075" r="8598" b="11921"/>
                          <a:stretch/>
                        </pic:blipFill>
                        <pic:spPr bwMode="auto">
                          <a:xfrm>
                            <a:off x="0" y="0"/>
                            <a:ext cx="6026119" cy="26722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53A7A" w:rsidRDefault="00E53A7A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340173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t>Part i: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01:2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1=[2.01:0.01:4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1=4-t1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2=[x x1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t t1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-2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./4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t,x2)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0119EB03" wp14:editId="65676B9B">
                  <wp:extent cx="5934075" cy="2674063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l="10636" t="14483" r="8265" b="11330"/>
                          <a:stretch/>
                        </pic:blipFill>
                        <pic:spPr bwMode="auto">
                          <a:xfrm>
                            <a:off x="0" y="0"/>
                            <a:ext cx="5984058" cy="26965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40173" w:rsidRPr="00340173" w:rsidRDefault="00340173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E53A7A" w:rsidRDefault="00E53A7A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 w:rsidRPr="00340173"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  <w:lastRenderedPageBreak/>
              <w:t>Part J: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0:0.01:2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1=[2.01:0.01:4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=t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1=4-t1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2=[x x1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[t t1]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-2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t=t./4;</w:t>
            </w:r>
          </w:p>
          <w:p w:rsidR="00340173" w:rsidRDefault="00340173" w:rsidP="00340173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plot(-t,x2)</w:t>
            </w:r>
          </w:p>
          <w:p w:rsidR="00340173" w:rsidRPr="00340173" w:rsidRDefault="00340173" w:rsidP="00215096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u w:val="single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1D86E6FB" wp14:editId="774E7062">
                  <wp:extent cx="5943600" cy="2720134"/>
                  <wp:effectExtent l="0" t="0" r="0" b="444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/>
                          <a:srcRect l="11135" t="13891" r="8265" b="11035"/>
                          <a:stretch/>
                        </pic:blipFill>
                        <pic:spPr bwMode="auto">
                          <a:xfrm>
                            <a:off x="0" y="0"/>
                            <a:ext cx="5971761" cy="27330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34C8" w:rsidRPr="00480242" w:rsidRDefault="008634C8" w:rsidP="008634C8">
      <w:pPr>
        <w:spacing w:line="240" w:lineRule="auto"/>
        <w:rPr>
          <w:rFonts w:ascii="Times New Roman" w:hAnsi="Times New Roman" w:cs="Times New Roman"/>
          <w:sz w:val="24"/>
        </w:rPr>
      </w:pPr>
    </w:p>
    <w:p w:rsidR="008634C8" w:rsidRPr="00480242" w:rsidRDefault="008634C8" w:rsidP="008634C8">
      <w:pPr>
        <w:spacing w:line="240" w:lineRule="auto"/>
        <w:ind w:left="360"/>
        <w:rPr>
          <w:rFonts w:ascii="Times New Roman" w:hAnsi="Times New Roman" w:cs="Times New Roman"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7E67F8" w:rsidRDefault="007E67F8" w:rsidP="008634C8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:rsidR="008634C8" w:rsidRPr="00480242" w:rsidRDefault="008634C8" w:rsidP="008634C8">
      <w:pPr>
        <w:spacing w:after="0" w:line="240" w:lineRule="auto"/>
        <w:rPr>
          <w:rFonts w:ascii="Times New Roman" w:hAnsi="Times New Roman" w:cs="Times New Roman"/>
          <w:sz w:val="24"/>
        </w:rPr>
      </w:pPr>
      <w:r w:rsidRPr="00480242">
        <w:rPr>
          <w:rFonts w:ascii="Times New Roman" w:hAnsi="Times New Roman" w:cs="Times New Roman"/>
          <w:b/>
          <w:sz w:val="24"/>
        </w:rPr>
        <w:lastRenderedPageBreak/>
        <w:t>Task 04: Write a function that accepts a sequence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460" w:dyaOrig="320">
          <v:shape id="_x0000_i1041" type="#_x0000_t75" style="width:22.5pt;height:15pt" o:ole="">
            <v:imagedata r:id="rId46" o:title=""/>
          </v:shape>
          <o:OLEObject Type="Embed" ProgID="Equation.DSMT4" ShapeID="_x0000_i1041" DrawAspect="Content" ObjectID="_1645530365" r:id="rId47"/>
        </w:object>
      </w:r>
      <w:r w:rsidRPr="00480242">
        <w:rPr>
          <w:rFonts w:ascii="Times New Roman" w:hAnsi="Times New Roman" w:cs="Times New Roman"/>
          <w:b/>
          <w:sz w:val="24"/>
        </w:rPr>
        <w:t>, the discrete time n and a number n</w:t>
      </w:r>
      <w:r w:rsidRPr="00480242">
        <w:rPr>
          <w:rFonts w:ascii="Times New Roman" w:hAnsi="Times New Roman" w:cs="Times New Roman"/>
          <w:b/>
          <w:sz w:val="24"/>
          <w:vertAlign w:val="subscript"/>
        </w:rPr>
        <w:t xml:space="preserve">0, </w:t>
      </w:r>
      <w:r w:rsidRPr="00480242">
        <w:rPr>
          <w:rFonts w:ascii="Times New Roman" w:hAnsi="Times New Roman" w:cs="Times New Roman"/>
          <w:b/>
          <w:sz w:val="24"/>
        </w:rPr>
        <w:t xml:space="preserve">a, b as input arguments, and returns the signals </w:t>
      </w:r>
      <w:r w:rsidRPr="00480242">
        <w:rPr>
          <w:rFonts w:ascii="Times New Roman" w:hAnsi="Times New Roman" w:cs="Times New Roman"/>
          <w:b/>
          <w:position w:val="-12"/>
          <w:sz w:val="24"/>
        </w:rPr>
        <w:object w:dxaOrig="2120" w:dyaOrig="360">
          <v:shape id="_x0000_i1042" type="#_x0000_t75" style="width:105.75pt;height:19.5pt" o:ole="">
            <v:imagedata r:id="rId48" o:title=""/>
          </v:shape>
          <o:OLEObject Type="Embed" ProgID="Equation.DSMT4" ShapeID="_x0000_i1042" DrawAspect="Content" ObjectID="_1645530366" r:id="rId49"/>
        </w:object>
      </w:r>
      <w:r w:rsidRPr="00480242">
        <w:rPr>
          <w:rFonts w:ascii="Times New Roman" w:hAnsi="Times New Roman" w:cs="Times New Roman"/>
          <w:b/>
          <w:sz w:val="24"/>
        </w:rPr>
        <w:t>and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620" w:dyaOrig="320">
          <v:shape id="_x0000_i1043" type="#_x0000_t75" style="width:30pt;height:15pt" o:ole="">
            <v:imagedata r:id="rId50" o:title=""/>
          </v:shape>
          <o:OLEObject Type="Embed" ProgID="Equation.DSMT4" ShapeID="_x0000_i1043" DrawAspect="Content" ObjectID="_1645530367" r:id="rId51"/>
        </w:object>
      </w:r>
      <w:r w:rsidRPr="00480242">
        <w:rPr>
          <w:rFonts w:ascii="Times New Roman" w:hAnsi="Times New Roman" w:cs="Times New Roman"/>
          <w:b/>
          <w:sz w:val="24"/>
        </w:rPr>
        <w:t>. Where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620" w:dyaOrig="320">
          <v:shape id="_x0000_i1044" type="#_x0000_t75" style="width:30pt;height:15pt" o:ole="">
            <v:imagedata r:id="rId52" o:title=""/>
          </v:shape>
          <o:OLEObject Type="Embed" ProgID="Equation.DSMT4" ShapeID="_x0000_i1044" DrawAspect="Content" ObjectID="_1645530368" r:id="rId53"/>
        </w:object>
      </w:r>
      <w:r w:rsidRPr="00480242">
        <w:rPr>
          <w:rFonts w:ascii="Times New Roman" w:hAnsi="Times New Roman" w:cs="Times New Roman"/>
          <w:b/>
          <w:sz w:val="24"/>
        </w:rPr>
        <w:t xml:space="preserve">represents the time compressed version of 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460" w:dyaOrig="320">
          <v:shape id="_x0000_i1045" type="#_x0000_t75" style="width:22.5pt;height:15pt" o:ole="">
            <v:imagedata r:id="rId46" o:title=""/>
          </v:shape>
          <o:OLEObject Type="Embed" ProgID="Equation.DSMT4" ShapeID="_x0000_i1045" DrawAspect="Content" ObjectID="_1645530369" r:id="rId54"/>
        </w:object>
      </w:r>
      <w:r w:rsidRPr="00480242">
        <w:rPr>
          <w:rFonts w:ascii="Times New Roman" w:hAnsi="Times New Roman" w:cs="Times New Roman"/>
          <w:b/>
          <w:sz w:val="24"/>
        </w:rPr>
        <w:t xml:space="preserve"> and</w:t>
      </w:r>
      <w:r w:rsidRPr="00480242">
        <w:rPr>
          <w:rFonts w:ascii="Times New Roman" w:hAnsi="Times New Roman" w:cs="Times New Roman"/>
          <w:b/>
          <w:position w:val="-10"/>
          <w:sz w:val="24"/>
        </w:rPr>
        <w:object w:dxaOrig="620" w:dyaOrig="320">
          <v:shape id="_x0000_i1046" type="#_x0000_t75" style="width:30pt;height:15pt" o:ole="">
            <v:imagedata r:id="rId55" o:title=""/>
          </v:shape>
          <o:OLEObject Type="Embed" ProgID="Equation.DSMT4" ShapeID="_x0000_i1046" DrawAspect="Content" ObjectID="_1645530370" r:id="rId56"/>
        </w:object>
      </w:r>
      <w:r w:rsidRPr="00480242">
        <w:rPr>
          <w:rFonts w:ascii="Times New Roman" w:hAnsi="Times New Roman" w:cs="Times New Roman"/>
          <w:b/>
          <w:sz w:val="24"/>
        </w:rPr>
        <w:t xml:space="preserve">is the time expanded version </w:t>
      </w:r>
      <w:proofErr w:type="gramStart"/>
      <w:r w:rsidRPr="00480242">
        <w:rPr>
          <w:rFonts w:ascii="Times New Roman" w:hAnsi="Times New Roman" w:cs="Times New Roman"/>
          <w:b/>
          <w:sz w:val="24"/>
        </w:rPr>
        <w:t xml:space="preserve">of </w:t>
      </w:r>
      <w:proofErr w:type="gramEnd"/>
      <w:r w:rsidRPr="00480242">
        <w:rPr>
          <w:rFonts w:ascii="Times New Roman" w:hAnsi="Times New Roman" w:cs="Times New Roman"/>
          <w:b/>
          <w:position w:val="-10"/>
          <w:sz w:val="24"/>
        </w:rPr>
        <w:object w:dxaOrig="460" w:dyaOrig="320">
          <v:shape id="_x0000_i1047" type="#_x0000_t75" style="width:22.5pt;height:15pt" o:ole="">
            <v:imagedata r:id="rId46" o:title=""/>
          </v:shape>
          <o:OLEObject Type="Embed" ProgID="Equation.DSMT4" ShapeID="_x0000_i1047" DrawAspect="Content" ObjectID="_1645530371" r:id="rId57"/>
        </w:object>
      </w:r>
      <w:r w:rsidRPr="00480242">
        <w:rPr>
          <w:rFonts w:ascii="Times New Roman" w:hAnsi="Times New Roman" w:cs="Times New Roman"/>
          <w:sz w:val="24"/>
        </w:rPr>
        <w:t>.</w:t>
      </w:r>
    </w:p>
    <w:p w:rsidR="008634C8" w:rsidRPr="00480242" w:rsidRDefault="008634C8" w:rsidP="008634C8">
      <w:pPr>
        <w:spacing w:after="0" w:line="240" w:lineRule="auto"/>
        <w:rPr>
          <w:rFonts w:ascii="Times New Roman" w:hAnsi="Times New Roman" w:cs="Times New Roman"/>
          <w:sz w:val="24"/>
        </w:rPr>
      </w:pPr>
    </w:p>
    <w:tbl>
      <w:tblPr>
        <w:tblW w:w="9802" w:type="dxa"/>
        <w:tblInd w:w="4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02"/>
      </w:tblGrid>
      <w:tr w:rsidR="008634C8" w:rsidRPr="00480242" w:rsidTr="007E67F8">
        <w:trPr>
          <w:trHeight w:val="6290"/>
        </w:trPr>
        <w:tc>
          <w:tcPr>
            <w:tcW w:w="9802" w:type="dxa"/>
          </w:tcPr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function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[ 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,n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] = lab4task4( x,N,n0,a,b )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228B22"/>
                <w:sz w:val="20"/>
                <w:szCs w:val="20"/>
                <w:lang w:bidi="ur-PK"/>
              </w:rPr>
              <w:t>%LAB4TASK4 Summary of this function goes here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228B22"/>
                <w:sz w:val="20"/>
                <w:szCs w:val="20"/>
                <w:lang w:bidi="ur-PK"/>
              </w:rPr>
              <w:t>%   Detailed explanation goes here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n=[0:1:N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228B22"/>
                <w:sz w:val="20"/>
                <w:szCs w:val="20"/>
                <w:lang w:bidi="ur-PK"/>
              </w:rPr>
              <w:t>%code starts from here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L=length(x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if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n0==0 &amp;&amp; a==0 &amp;&amp; b==0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X=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fliplr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x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stem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n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title(</w:t>
            </w:r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'x[-n]'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proofErr w:type="spellStart"/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elseif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n0~=0 &amp;&amp; a==0 &amp;&amp; b==0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n0=-n0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z=zeros(1,abs(n0)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</w:t>
            </w:r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if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n0&gt;0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X=[x z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X(1:abs(n0))=[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stem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n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title(</w:t>
            </w:r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'x[n-n0]'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</w:t>
            </w:r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else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X=[z x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L1=length(X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X(L+1:L1)=[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stem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n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    title(</w:t>
            </w:r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'x[n-n0]'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</w:t>
            </w:r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end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proofErr w:type="spellStart"/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elseif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n0==0 &amp;&amp; a==0 &amp;&amp; b~=0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X=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upsample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x,b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L1=length(X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L3=L1-L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X(1:L3/2)=[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L4=length(X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X(L+1:L4)=[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stem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n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title(</w:t>
            </w:r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'x[</w:t>
            </w:r>
            <w:proofErr w:type="spellStart"/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ba</w:t>
            </w:r>
            <w:proofErr w:type="spellEnd"/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]'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proofErr w:type="spellStart"/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elseif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n0==0 &amp;&amp; a~=0 &amp;&amp; b==0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X=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downsample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(x,2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L1=length(X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L3=L-L1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Z1=zeros(1,L3/2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X=[Z1 X Z1]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stem(</w:t>
            </w:r>
            <w:proofErr w:type="spellStart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n,X</w:t>
            </w:r>
            <w:proofErr w:type="spellEnd"/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 xml:space="preserve">    title(</w:t>
            </w:r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'x[</w:t>
            </w:r>
            <w:proofErr w:type="spellStart"/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ab</w:t>
            </w:r>
            <w:proofErr w:type="spellEnd"/>
            <w:r>
              <w:rPr>
                <w:rFonts w:ascii="Courier New" w:eastAsiaTheme="minorHAnsi" w:hAnsi="Courier New" w:cs="Courier New"/>
                <w:color w:val="A020F0"/>
                <w:sz w:val="20"/>
                <w:szCs w:val="20"/>
                <w:lang w:bidi="ur-PK"/>
              </w:rPr>
              <w:t>]'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  <w:lang w:bidi="ur-PK"/>
              </w:rPr>
              <w:t>);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end</w:t>
            </w:r>
          </w:p>
          <w:p w:rsidR="00215096" w:rsidRDefault="00215096" w:rsidP="00215096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  <w:lang w:bidi="ur-PK"/>
              </w:rPr>
            </w:pPr>
            <w:r>
              <w:rPr>
                <w:rFonts w:ascii="Courier New" w:eastAsiaTheme="minorHAnsi" w:hAnsi="Courier New" w:cs="Courier New"/>
                <w:color w:val="0000FF"/>
                <w:sz w:val="20"/>
                <w:szCs w:val="20"/>
                <w:lang w:bidi="ur-PK"/>
              </w:rPr>
              <w:t>end</w:t>
            </w:r>
          </w:p>
          <w:p w:rsidR="008634C8" w:rsidRDefault="008634C8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A30CB2">
              <w:rPr>
                <w:rFonts w:ascii="Times New Roman" w:hAnsi="Times New Roman" w:cs="Times New Roman"/>
                <w:sz w:val="24"/>
              </w:rPr>
              <w:lastRenderedPageBreak/>
              <w:t>lab4task4([1 1 0 1 0 1],5,0,0,0)</w:t>
            </w:r>
          </w:p>
          <w:p w:rsidR="00862797" w:rsidRDefault="00215096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7C6E998A" wp14:editId="3EBF5D22">
                  <wp:extent cx="6067425" cy="3278671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8"/>
                          <a:srcRect l="10968" t="12117" r="8764" b="10739"/>
                          <a:stretch/>
                        </pic:blipFill>
                        <pic:spPr bwMode="auto">
                          <a:xfrm>
                            <a:off x="0" y="0"/>
                            <a:ext cx="6092885" cy="32924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15096" w:rsidRDefault="00A30CB2" w:rsidP="00A30CB2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t xml:space="preserve"> </w:t>
            </w:r>
            <w:r w:rsidRPr="00A30CB2">
              <w:rPr>
                <w:rFonts w:ascii="Times New Roman" w:hAnsi="Times New Roman" w:cs="Times New Roman"/>
                <w:sz w:val="24"/>
              </w:rPr>
              <w:t>lab4task4([1 1 0 1 0 1],5,2,0,0)</w:t>
            </w:r>
            <w:r w:rsidR="00215096">
              <w:rPr>
                <w:noProof/>
                <w:lang w:bidi="ur-PK"/>
              </w:rPr>
              <w:drawing>
                <wp:inline distT="0" distB="0" distL="0" distR="0" wp14:anchorId="1B1C4687" wp14:editId="1E9F9857">
                  <wp:extent cx="6038850" cy="3194827"/>
                  <wp:effectExtent l="0" t="0" r="0" b="571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9"/>
                          <a:srcRect l="10802" t="13006" r="9096" b="11625"/>
                          <a:stretch/>
                        </pic:blipFill>
                        <pic:spPr bwMode="auto">
                          <a:xfrm>
                            <a:off x="0" y="0"/>
                            <a:ext cx="6064019" cy="32081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A30CB2">
              <w:rPr>
                <w:rFonts w:ascii="Times New Roman" w:hAnsi="Times New Roman" w:cs="Times New Roman"/>
                <w:sz w:val="24"/>
              </w:rPr>
              <w:lastRenderedPageBreak/>
              <w:t>lab4task4([1 1 0 1],3,0,2,0)</w:t>
            </w: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397F76E1" wp14:editId="1F1E312E">
                  <wp:extent cx="6086475" cy="3283161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0"/>
                          <a:srcRect l="11135" t="11822" r="8764" b="11330"/>
                          <a:stretch/>
                        </pic:blipFill>
                        <pic:spPr bwMode="auto">
                          <a:xfrm>
                            <a:off x="0" y="0"/>
                            <a:ext cx="6097184" cy="32889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30CB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 w:rsidRPr="00A30CB2">
              <w:rPr>
                <w:rFonts w:ascii="Times New Roman" w:hAnsi="Times New Roman" w:cs="Times New Roman"/>
                <w:sz w:val="24"/>
              </w:rPr>
              <w:t>lab4task4([1 1 0 1],3,0,0,2)</w:t>
            </w:r>
          </w:p>
          <w:p w:rsidR="00A30CB2" w:rsidRPr="00480242" w:rsidRDefault="00A30CB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noProof/>
                <w:lang w:bidi="ur-PK"/>
              </w:rPr>
              <w:drawing>
                <wp:inline distT="0" distB="0" distL="0" distR="0" wp14:anchorId="26E54EB3" wp14:editId="004569BD">
                  <wp:extent cx="6057900" cy="3267747"/>
                  <wp:effectExtent l="0" t="0" r="0" b="889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/>
                          <a:srcRect l="10968" t="12117" r="8930" b="11035"/>
                          <a:stretch/>
                        </pic:blipFill>
                        <pic:spPr bwMode="auto">
                          <a:xfrm>
                            <a:off x="0" y="0"/>
                            <a:ext cx="6069431" cy="32739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34C8" w:rsidRPr="00480242" w:rsidRDefault="008634C8" w:rsidP="008634C8">
      <w:pPr>
        <w:spacing w:line="240" w:lineRule="auto"/>
        <w:jc w:val="center"/>
        <w:rPr>
          <w:rFonts w:ascii="Times New Roman" w:hAnsi="Times New Roman" w:cs="Times New Roman"/>
          <w:b/>
          <w:bCs/>
          <w:color w:val="CC0000"/>
          <w:sz w:val="36"/>
          <w:szCs w:val="40"/>
        </w:rPr>
      </w:pPr>
    </w:p>
    <w:p w:rsidR="00A30CB2" w:rsidRDefault="00A30CB2" w:rsidP="008634C8">
      <w:pPr>
        <w:spacing w:line="240" w:lineRule="auto"/>
        <w:jc w:val="center"/>
        <w:rPr>
          <w:rFonts w:ascii="Times New Roman" w:hAnsi="Times New Roman" w:cs="Times New Roman"/>
          <w:b/>
          <w:bCs/>
          <w:color w:val="CC0000"/>
          <w:sz w:val="36"/>
          <w:szCs w:val="40"/>
        </w:rPr>
      </w:pPr>
    </w:p>
    <w:p w:rsidR="00A30CB2" w:rsidRDefault="00A30CB2" w:rsidP="008634C8">
      <w:pPr>
        <w:spacing w:line="240" w:lineRule="auto"/>
        <w:jc w:val="center"/>
        <w:rPr>
          <w:rFonts w:ascii="Times New Roman" w:hAnsi="Times New Roman" w:cs="Times New Roman"/>
          <w:b/>
          <w:bCs/>
          <w:color w:val="CC0000"/>
          <w:sz w:val="36"/>
          <w:szCs w:val="40"/>
        </w:rPr>
      </w:pPr>
    </w:p>
    <w:p w:rsidR="00A30CB2" w:rsidRDefault="00A30CB2" w:rsidP="008634C8">
      <w:pPr>
        <w:spacing w:line="240" w:lineRule="auto"/>
        <w:jc w:val="center"/>
        <w:rPr>
          <w:rFonts w:ascii="Times New Roman" w:hAnsi="Times New Roman" w:cs="Times New Roman"/>
          <w:b/>
          <w:bCs/>
          <w:color w:val="CC0000"/>
          <w:sz w:val="36"/>
          <w:szCs w:val="40"/>
        </w:rPr>
      </w:pPr>
    </w:p>
    <w:p w:rsidR="008634C8" w:rsidRPr="00480242" w:rsidRDefault="008634C8" w:rsidP="008634C8">
      <w:pPr>
        <w:spacing w:line="240" w:lineRule="auto"/>
        <w:jc w:val="center"/>
        <w:rPr>
          <w:rFonts w:ascii="Times New Roman" w:hAnsi="Times New Roman" w:cs="Times New Roman"/>
          <w:b/>
          <w:bCs/>
          <w:color w:val="CC0000"/>
          <w:sz w:val="36"/>
          <w:szCs w:val="40"/>
        </w:rPr>
      </w:pPr>
      <w:bookmarkStart w:id="0" w:name="_GoBack"/>
      <w:bookmarkEnd w:id="0"/>
      <w:r w:rsidRPr="00480242">
        <w:rPr>
          <w:rFonts w:ascii="Times New Roman" w:hAnsi="Times New Roman" w:cs="Times New Roman"/>
          <w:b/>
          <w:bCs/>
          <w:color w:val="CC0000"/>
          <w:sz w:val="36"/>
          <w:szCs w:val="40"/>
        </w:rPr>
        <w:lastRenderedPageBreak/>
        <w:t>Post-lab Task</w:t>
      </w:r>
    </w:p>
    <w:p w:rsidR="008634C8" w:rsidRPr="00480242" w:rsidRDefault="008634C8" w:rsidP="008634C8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634C8" w:rsidRPr="00480242" w:rsidRDefault="008634C8" w:rsidP="008634C8">
      <w:pPr>
        <w:spacing w:after="0" w:line="240" w:lineRule="auto"/>
        <w:rPr>
          <w:rFonts w:ascii="Times New Roman" w:hAnsi="Times New Roman" w:cs="Times New Roman"/>
          <w:b/>
          <w:sz w:val="28"/>
          <w:lang w:val="en-GB"/>
        </w:rPr>
      </w:pPr>
      <w:r w:rsidRPr="00480242">
        <w:rPr>
          <w:rFonts w:ascii="Times New Roman" w:hAnsi="Times New Roman" w:cs="Times New Roman"/>
          <w:b/>
          <w:sz w:val="28"/>
          <w:lang w:val="en-GB"/>
        </w:rPr>
        <w:t xml:space="preserve">       Critical Analysis / Conclusion</w:t>
      </w:r>
    </w:p>
    <w:p w:rsidR="008634C8" w:rsidRPr="00480242" w:rsidRDefault="008634C8" w:rsidP="008634C8">
      <w:pPr>
        <w:spacing w:after="0" w:line="240" w:lineRule="auto"/>
        <w:rPr>
          <w:rFonts w:ascii="Times New Roman" w:hAnsi="Times New Roman" w:cs="Times New Roman"/>
          <w:sz w:val="24"/>
        </w:rPr>
      </w:pPr>
    </w:p>
    <w:tbl>
      <w:tblPr>
        <w:tblW w:w="0" w:type="auto"/>
        <w:tblInd w:w="4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63"/>
      </w:tblGrid>
      <w:tr w:rsidR="008634C8" w:rsidRPr="00480242" w:rsidTr="00215096">
        <w:trPr>
          <w:trHeight w:val="4580"/>
        </w:trPr>
        <w:tc>
          <w:tcPr>
            <w:tcW w:w="9555" w:type="dxa"/>
          </w:tcPr>
          <w:p w:rsidR="008634C8" w:rsidRDefault="00A72682" w:rsidP="00215096">
            <w:p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In this lab we performed signal shifting, scaling and reversal. If a signal has both shifting, scaling and reversal properties we have to perform them in a specific order otherwise our output signal will be wrong. The order is as follow</w:t>
            </w:r>
          </w:p>
          <w:p w:rsidR="00A72682" w:rsidRDefault="00A72682" w:rsidP="00A72682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hifting</w:t>
            </w:r>
          </w:p>
          <w:p w:rsidR="00A72682" w:rsidRDefault="00A72682" w:rsidP="00A72682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caling</w:t>
            </w:r>
          </w:p>
          <w:p w:rsidR="00A72682" w:rsidRDefault="00A72682" w:rsidP="00A72682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Reversal</w:t>
            </w:r>
          </w:p>
          <w:p w:rsidR="00A72682" w:rsidRPr="00A72682" w:rsidRDefault="00A72682" w:rsidP="00A72682">
            <w:pPr>
              <w:spacing w:line="240" w:lineRule="auto"/>
              <w:ind w:left="36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If we perform reversal first then we must perform scaling in reverse order.</w:t>
            </w:r>
          </w:p>
        </w:tc>
      </w:tr>
    </w:tbl>
    <w:p w:rsidR="008634C8" w:rsidRPr="00480242" w:rsidRDefault="008634C8" w:rsidP="008634C8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161896" w:rsidRPr="008634C8" w:rsidRDefault="00161896" w:rsidP="008634C8">
      <w:pPr>
        <w:rPr>
          <w:rFonts w:asciiTheme="majorBidi" w:hAnsiTheme="majorBidi" w:cstheme="majorBidi"/>
          <w:sz w:val="24"/>
          <w:szCs w:val="24"/>
        </w:rPr>
      </w:pPr>
    </w:p>
    <w:sectPr w:rsidR="00161896" w:rsidRPr="008634C8" w:rsidSect="0091100D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D413ED"/>
    <w:multiLevelType w:val="hybridMultilevel"/>
    <w:tmpl w:val="803E59E2"/>
    <w:lvl w:ilvl="0" w:tplc="98821D4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C6D2B25"/>
    <w:multiLevelType w:val="hybridMultilevel"/>
    <w:tmpl w:val="60DAFC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4C8"/>
    <w:rsid w:val="000D6604"/>
    <w:rsid w:val="00161896"/>
    <w:rsid w:val="00215096"/>
    <w:rsid w:val="00340173"/>
    <w:rsid w:val="003A32FE"/>
    <w:rsid w:val="004413C8"/>
    <w:rsid w:val="007E67F8"/>
    <w:rsid w:val="00862797"/>
    <w:rsid w:val="008634C8"/>
    <w:rsid w:val="0091100D"/>
    <w:rsid w:val="00A30CB2"/>
    <w:rsid w:val="00A72682"/>
    <w:rsid w:val="00E53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ur-P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4CF19A5-A5E0-4064-8F07-55DBD5539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ur-PK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34C8"/>
    <w:pPr>
      <w:spacing w:after="200" w:line="276" w:lineRule="auto"/>
    </w:pPr>
    <w:rPr>
      <w:rFonts w:eastAsiaTheme="minorEastAsia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26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20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image" Target="media/image30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5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5.png"/><Relationship Id="rId53" Type="http://schemas.openxmlformats.org/officeDocument/2006/relationships/oleObject" Target="embeddings/oleObject20.bin"/><Relationship Id="rId58" Type="http://schemas.openxmlformats.org/officeDocument/2006/relationships/image" Target="media/image31.png"/><Relationship Id="rId5" Type="http://schemas.openxmlformats.org/officeDocument/2006/relationships/image" Target="media/image1.wmf"/><Relationship Id="rId61" Type="http://schemas.openxmlformats.org/officeDocument/2006/relationships/image" Target="media/image34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18.wmf"/><Relationship Id="rId43" Type="http://schemas.openxmlformats.org/officeDocument/2006/relationships/image" Target="media/image23.png"/><Relationship Id="rId48" Type="http://schemas.openxmlformats.org/officeDocument/2006/relationships/image" Target="media/image27.wmf"/><Relationship Id="rId56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6.wmf"/><Relationship Id="rId59" Type="http://schemas.openxmlformats.org/officeDocument/2006/relationships/image" Target="media/image32.png"/><Relationship Id="rId20" Type="http://schemas.openxmlformats.org/officeDocument/2006/relationships/image" Target="media/image9.wmf"/><Relationship Id="rId41" Type="http://schemas.openxmlformats.org/officeDocument/2006/relationships/image" Target="media/image21.png"/><Relationship Id="rId54" Type="http://schemas.openxmlformats.org/officeDocument/2006/relationships/oleObject" Target="embeddings/oleObject21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image" Target="media/image24.png"/><Relationship Id="rId52" Type="http://schemas.openxmlformats.org/officeDocument/2006/relationships/image" Target="media/image29.wmf"/><Relationship Id="rId60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1</Pages>
  <Words>499</Words>
  <Characters>284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ha Saeed</dc:creator>
  <cp:keywords/>
  <dc:description/>
  <cp:lastModifiedBy>Taha Saeed</cp:lastModifiedBy>
  <cp:revision>7</cp:revision>
  <dcterms:created xsi:type="dcterms:W3CDTF">2020-03-10T05:31:00Z</dcterms:created>
  <dcterms:modified xsi:type="dcterms:W3CDTF">2020-03-12T09:42:00Z</dcterms:modified>
</cp:coreProperties>
</file>